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9" r:id="rId2"/>
    <p:sldId id="333" r:id="rId3"/>
    <p:sldId id="307" r:id="rId4"/>
    <p:sldId id="334" r:id="rId5"/>
    <p:sldId id="335" r:id="rId6"/>
    <p:sldId id="336" r:id="rId7"/>
    <p:sldId id="337" r:id="rId8"/>
    <p:sldId id="338" r:id="rId9"/>
    <p:sldId id="339" r:id="rId10"/>
    <p:sldId id="340" r:id="rId11"/>
    <p:sldId id="341" r:id="rId12"/>
    <p:sldId id="355" r:id="rId13"/>
    <p:sldId id="325" r:id="rId14"/>
    <p:sldId id="356" r:id="rId15"/>
    <p:sldId id="357" r:id="rId16"/>
    <p:sldId id="342" r:id="rId17"/>
    <p:sldId id="343" r:id="rId18"/>
    <p:sldId id="344" r:id="rId19"/>
    <p:sldId id="345" r:id="rId20"/>
    <p:sldId id="353" r:id="rId21"/>
    <p:sldId id="352" r:id="rId22"/>
    <p:sldId id="354" r:id="rId23"/>
    <p:sldId id="346" r:id="rId24"/>
    <p:sldId id="347" r:id="rId25"/>
    <p:sldId id="348" r:id="rId26"/>
    <p:sldId id="349" r:id="rId27"/>
    <p:sldId id="350" r:id="rId28"/>
    <p:sldId id="351" r:id="rId29"/>
    <p:sldId id="328" r:id="rId30"/>
    <p:sldId id="332" r:id="rId31"/>
    <p:sldId id="330" r:id="rId32"/>
    <p:sldId id="322" r:id="rId33"/>
    <p:sldId id="282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13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85C7D-C34D-4E7A-BA1D-71825AD71D92}" type="slidenum">
              <a:rPr lang="zh-CN" altLang="en-US">
                <a:solidFill>
                  <a:srgbClr val="000000"/>
                </a:solidFill>
              </a:rPr>
              <a:pPr/>
              <a:t>2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76516" indent="-29866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94641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72497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50353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209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06065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83921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61777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4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1.png"/><Relationship Id="rId7" Type="http://schemas.openxmlformats.org/officeDocument/2006/relationships/image" Target="../media/image48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image" Target="../media/image51.png"/><Relationship Id="rId4" Type="http://schemas.openxmlformats.org/officeDocument/2006/relationships/image" Target="../media/image42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0.png"/><Relationship Id="rId7" Type="http://schemas.openxmlformats.org/officeDocument/2006/relationships/image" Target="../media/image4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43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 parameter optimization and lattice 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22858" cy="1752600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Feng </a:t>
            </a:r>
            <a:r>
              <a:rPr lang="en-US" altLang="zh-CN" sz="2400" dirty="0" smtClean="0"/>
              <a:t>Su, Yuan 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</a:t>
            </a:r>
            <a:r>
              <a:rPr lang="en-US" altLang="zh-CN" sz="2400" dirty="0" smtClean="0"/>
              <a:t>,</a:t>
            </a:r>
          </a:p>
          <a:p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Jiyu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Zha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Zhenchao</a:t>
            </a:r>
            <a:r>
              <a:rPr lang="en-US" altLang="zh-CN" sz="2400" dirty="0" smtClean="0"/>
              <a:t> Liu, Bai </a:t>
            </a:r>
            <a:r>
              <a:rPr lang="en-US" altLang="zh-CN" sz="2400" dirty="0" err="1" smtClean="0"/>
              <a:t>Sha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r>
              <a:rPr lang="en-US" altLang="zh-CN" sz="2400" dirty="0" smtClean="0"/>
              <a:t>, </a:t>
            </a:r>
          </a:p>
          <a:p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Bian</a:t>
            </a:r>
            <a:r>
              <a:rPr lang="en-US" altLang="zh-CN" sz="2400" dirty="0" smtClean="0"/>
              <a:t>, Na Wang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Meng</a:t>
            </a:r>
            <a:r>
              <a:rPr lang="en-US" altLang="zh-CN" sz="2400" dirty="0" smtClean="0"/>
              <a:t>, Qing Qin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1619672" y="6307442"/>
            <a:ext cx="6552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CEPC-</a:t>
            </a:r>
            <a:r>
              <a:rPr lang="en-US" altLang="zh-CN" dirty="0" err="1" smtClean="0">
                <a:solidFill>
                  <a:srgbClr val="C00000"/>
                </a:solidFill>
              </a:rPr>
              <a:t>SppC</a:t>
            </a:r>
            <a:r>
              <a:rPr lang="en-US" altLang="zh-CN" dirty="0" smtClean="0">
                <a:solidFill>
                  <a:srgbClr val="C00000"/>
                </a:solidFill>
              </a:rPr>
              <a:t> study group meeting</a:t>
            </a:r>
            <a:r>
              <a:rPr lang="en-US" altLang="zh-CN" dirty="0" smtClean="0"/>
              <a:t>, </a:t>
            </a:r>
            <a:r>
              <a:rPr lang="en-US" altLang="zh-CN" dirty="0" err="1"/>
              <a:t>Beihang</a:t>
            </a:r>
            <a:r>
              <a:rPr lang="en-US" altLang="zh-CN" i="1" dirty="0" smtClean="0"/>
              <a:t>, Beijing</a:t>
            </a:r>
            <a:r>
              <a:rPr lang="en-US" altLang="zh-CN" dirty="0" smtClean="0"/>
              <a:t>, </a:t>
            </a:r>
            <a:r>
              <a:rPr lang="en-US" altLang="zh-CN" i="1" dirty="0" smtClean="0">
                <a:solidFill>
                  <a:srgbClr val="002060"/>
                </a:solidFill>
              </a:rPr>
              <a:t>Sep.3</a:t>
            </a:r>
            <a:r>
              <a:rPr lang="en-US" altLang="zh-CN" i="1" baseline="30000" dirty="0" smtClean="0">
                <a:solidFill>
                  <a:srgbClr val="002060"/>
                </a:solidFill>
              </a:rPr>
              <a:t>th</a:t>
            </a:r>
            <a:r>
              <a:rPr lang="en-US" altLang="zh-CN" i="1" dirty="0" smtClean="0">
                <a:solidFill>
                  <a:srgbClr val="002060"/>
                </a:solidFill>
              </a:rPr>
              <a:t> </a:t>
            </a:r>
            <a:r>
              <a:rPr lang="en-US" altLang="zh-CN" i="1" dirty="0" smtClean="0">
                <a:solidFill>
                  <a:srgbClr val="002060"/>
                </a:solidFill>
              </a:rPr>
              <a:t>2016</a:t>
            </a:r>
            <a:endParaRPr lang="zh-CN" altLang="en-US" i="1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371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8312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70C0"/>
                </a:solidFill>
              </a:rPr>
              <a:t>ARC </a:t>
            </a:r>
            <a:r>
              <a:rPr lang="en-US" altLang="zh-CN" sz="3600" b="1" dirty="0">
                <a:solidFill>
                  <a:srgbClr val="0070C0"/>
                </a:solidFill>
              </a:rPr>
              <a:t>lattice</a:t>
            </a:r>
            <a:endParaRPr lang="zh-CN" altLang="en-US" sz="3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53" y="980728"/>
            <a:ext cx="3876039" cy="266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964" y="980728"/>
            <a:ext cx="3751460" cy="266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95736" y="68340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FODO cell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580112" y="69269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Dispersion Suppressor</a:t>
            </a:r>
            <a:endParaRPr lang="zh-CN" alt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36450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extupole </a:t>
            </a:r>
            <a:r>
              <a:rPr lang="en-US" altLang="zh-CN" b="1" dirty="0"/>
              <a:t>configuration</a:t>
            </a:r>
            <a:endParaRPr lang="zh-CN" altLang="en-US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-SppC Study Group Meeting</a:t>
            </a:r>
            <a:endParaRPr lang="zh-CN" alt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93989"/>
            <a:ext cx="7848872" cy="2647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logo_main2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928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0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-SppC Study Group Meeting</a:t>
            </a:r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62880" y="44624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smtClean="0">
                <a:solidFill>
                  <a:srgbClr val="0070C0"/>
                </a:solidFill>
              </a:rPr>
              <a:t>Partial double ring region (w/o IR)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454" y="1124744"/>
            <a:ext cx="7071922" cy="46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502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-SppC Study Group Meeting</a:t>
            </a:r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806896" y="202630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solidFill>
                  <a:srgbClr val="0070C0"/>
                </a:solidFill>
              </a:rPr>
              <a:t>Lattice of Interaction Region</a:t>
            </a:r>
            <a:endParaRPr lang="zh-CN" altLang="en-US" sz="4000" b="1" dirty="0">
              <a:solidFill>
                <a:srgbClr val="0070C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2" y="2276872"/>
            <a:ext cx="739852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52320" y="1729617"/>
            <a:ext cx="43204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P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763688" y="1803939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19672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995936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0192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64288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835696" y="1977912"/>
            <a:ext cx="2016224" cy="109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211960" y="1988840"/>
            <a:ext cx="187220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6216" y="16288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F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5776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X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Y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155679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M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>
            <a:stCxn id="15" idx="2"/>
          </p:cNvCxnSpPr>
          <p:nvPr/>
        </p:nvCxnSpPr>
        <p:spPr>
          <a:xfrm flipH="1">
            <a:off x="7164288" y="2068171"/>
            <a:ext cx="504056" cy="35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372200" y="1986517"/>
            <a:ext cx="720080" cy="232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835696" y="3269302"/>
            <a:ext cx="1584176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ym typeface="Symbol"/>
              </a:rPr>
              <a:t>L*= 1.5m</a:t>
            </a:r>
          </a:p>
          <a:p>
            <a:r>
              <a:rPr lang="en-US" altLang="zh-CN" sz="1400" b="1" dirty="0" smtClean="0">
                <a:sym typeface="Symbol"/>
              </a:rPr>
              <a:t>x*= 0.22m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>
                <a:sym typeface="Symbol"/>
              </a:rPr>
              <a:t>y</a:t>
            </a:r>
            <a:r>
              <a:rPr lang="en-US" altLang="zh-CN" sz="1400" b="1" dirty="0" smtClean="0">
                <a:sym typeface="Symbol"/>
              </a:rPr>
              <a:t>*= 1mm</a:t>
            </a:r>
          </a:p>
          <a:p>
            <a:r>
              <a:rPr lang="en-US" altLang="zh-CN" sz="1400" b="1" dirty="0" smtClean="0">
                <a:sym typeface="Symbol"/>
              </a:rPr>
              <a:t>GQD0= -200T/m</a:t>
            </a:r>
          </a:p>
          <a:p>
            <a:r>
              <a:rPr lang="en-US" altLang="zh-CN" sz="1400" b="1" dirty="0" smtClean="0">
                <a:sym typeface="Symbol"/>
              </a:rPr>
              <a:t>GQF1= 200T/m</a:t>
            </a:r>
          </a:p>
          <a:p>
            <a:r>
              <a:rPr lang="en-US" altLang="zh-CN" sz="1400" b="1" dirty="0" smtClean="0"/>
              <a:t>LQD0=1.69m</a:t>
            </a:r>
          </a:p>
          <a:p>
            <a:r>
              <a:rPr lang="en-US" altLang="zh-CN" sz="1400" b="1" dirty="0" smtClean="0"/>
              <a:t>LQF1=0.90m</a:t>
            </a:r>
            <a:endParaRPr lang="en-US" altLang="zh-CN" sz="1400" b="1" dirty="0" smtClean="0">
              <a:sym typeface="Symbol"/>
            </a:endParaRPr>
          </a:p>
          <a:p>
            <a:endParaRPr lang="en-US" altLang="zh-CN" sz="1400" b="1" dirty="0" smtClean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12439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898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24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IR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3561"/>
            <a:ext cx="4092366" cy="246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16" y="1423559"/>
            <a:ext cx="3744416" cy="248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93825"/>
            <a:ext cx="4020358" cy="241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50" y="4121656"/>
            <a:ext cx="4136950" cy="246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691681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6239447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6294976" y="2915053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Ec</a:t>
            </a:r>
            <a:r>
              <a:rPr lang="en-US" altLang="zh-CN" sz="1600" dirty="0" smtClean="0"/>
              <a:t>=100keV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0597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94647"/>
            <a:ext cx="8229600" cy="858089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DA of the whole ring</a:t>
            </a:r>
            <a:br>
              <a:rPr lang="en-US" altLang="zh-CN" dirty="0"/>
            </a:br>
            <a:r>
              <a:rPr lang="en-US" altLang="zh-CN" sz="3100" dirty="0"/>
              <a:t>(</a:t>
            </a:r>
            <a:r>
              <a:rPr lang="en-US" altLang="zh-CN" sz="3100" dirty="0" err="1" smtClean="0"/>
              <a:t>arc+PDR+bypass+FFS</a:t>
            </a:r>
            <a:r>
              <a:rPr lang="en-US" altLang="zh-CN" sz="3100" dirty="0" smtClean="0"/>
              <a:t>(incl. crab)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5805265"/>
            <a:ext cx="4968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A (on-momentum): </a:t>
            </a:r>
            <a:r>
              <a:rPr lang="en-US" altLang="zh-CN" sz="2000" dirty="0" smtClean="0">
                <a:solidFill>
                  <a:srgbClr val="FF0000"/>
                </a:solidFill>
              </a:rPr>
              <a:t>2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 58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DA (0.5%):  </a:t>
            </a:r>
            <a:r>
              <a:rPr lang="en-US" altLang="zh-CN" sz="2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>
                <a:solidFill>
                  <a:srgbClr val="002060"/>
                </a:solidFill>
                <a:sym typeface="Symbol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002060"/>
                </a:solidFill>
                <a:sym typeface="Symbol"/>
              </a:rPr>
              <a:t>4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002060"/>
                </a:solidFill>
                <a:sym typeface="Symbol"/>
              </a:rPr>
              <a:t>y</a:t>
            </a:r>
            <a:endParaRPr lang="en-US" altLang="zh-CN" sz="2000" i="1" baseline="-25000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32784"/>
            <a:ext cx="6193270" cy="395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1414" y="2013278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Arc </a:t>
            </a:r>
            <a:r>
              <a:rPr lang="en-US" altLang="zh-CN" sz="2000" dirty="0" err="1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2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1414" y="2564904"/>
            <a:ext cx="21081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FF0000"/>
                </a:solidFill>
              </a:rPr>
              <a:t>Crab </a:t>
            </a:r>
            <a:r>
              <a:rPr lang="en-US" altLang="zh-CN" dirty="0" err="1">
                <a:solidFill>
                  <a:srgbClr val="FF0000"/>
                </a:solidFill>
              </a:rPr>
              <a:t>sextupoles</a:t>
            </a:r>
            <a:r>
              <a:rPr lang="en-US" altLang="zh-CN" dirty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436967" y="1440262"/>
            <a:ext cx="3652685" cy="4629644"/>
            <a:chOff x="5436967" y="1440262"/>
            <a:chExt cx="3652685" cy="4629644"/>
          </a:xfrm>
        </p:grpSpPr>
        <p:pic>
          <p:nvPicPr>
            <p:cNvPr id="2969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967" y="1440262"/>
              <a:ext cx="3652685" cy="2295798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2970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967" y="3724753"/>
              <a:ext cx="3649212" cy="2345153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</p:grpSp>
      <p:sp>
        <p:nvSpPr>
          <p:cNvPr id="9" name="TextBox 8"/>
          <p:cNvSpPr txBox="1"/>
          <p:nvPr/>
        </p:nvSpPr>
        <p:spPr>
          <a:xfrm>
            <a:off x="6253461" y="3671957"/>
            <a:ext cx="201622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Bandwidth = 0.8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512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ifficulties of CEPC single ring schem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2499495"/>
              </p:ext>
            </p:extLst>
          </p:nvPr>
        </p:nvGraphicFramePr>
        <p:xfrm>
          <a:off x="683568" y="830992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5945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5630763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876256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884368" y="6237312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31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4000" dirty="0"/>
              <a:t>DA bandwidth optimization with MODE</a:t>
            </a:r>
            <a:r>
              <a:rPr lang="zh-CN" altLang="en-US" sz="4000" dirty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3100" dirty="0"/>
              <a:t>(knob </a:t>
            </a:r>
            <a:r>
              <a:rPr lang="en-US" altLang="zh-CN" sz="3100" dirty="0" smtClean="0"/>
              <a:t>IR </a:t>
            </a:r>
            <a:r>
              <a:rPr lang="en-US" altLang="zh-CN" sz="3100" dirty="0" err="1"/>
              <a:t>sextupoles</a:t>
            </a:r>
            <a:r>
              <a:rPr lang="en-US" altLang="zh-CN" sz="3100" dirty="0"/>
              <a:t>)</a:t>
            </a:r>
            <a:endParaRPr lang="zh-CN" altLang="en-US" sz="3100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18620"/>
            <a:ext cx="37719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1844825"/>
            <a:ext cx="3893637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56176" y="1245990"/>
            <a:ext cx="2893293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/>
              <a:t>test15 from Zhang </a:t>
            </a:r>
            <a:r>
              <a:rPr lang="en-US" altLang="zh-CN" sz="1600" dirty="0" err="1" smtClean="0"/>
              <a:t>Yuan@IHEP</a:t>
            </a:r>
            <a:endParaRPr lang="zh-CN" alt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190472" y="4869160"/>
            <a:ext cx="52138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Bandwidth = 1%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DA for small energy deviation is bette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On momentum DA is smaller.</a:t>
            </a:r>
            <a:endParaRPr lang="zh-CN" altLang="en-US" sz="2400" dirty="0"/>
          </a:p>
        </p:txBody>
      </p:sp>
      <p:sp>
        <p:nvSpPr>
          <p:cNvPr id="5" name="笑脸 4"/>
          <p:cNvSpPr/>
          <p:nvPr/>
        </p:nvSpPr>
        <p:spPr>
          <a:xfrm>
            <a:off x="4242334" y="6167933"/>
            <a:ext cx="257658" cy="285403"/>
          </a:xfrm>
          <a:prstGeom prst="smileyFace">
            <a:avLst>
              <a:gd name="adj" fmla="val -4653"/>
            </a:avLst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笑脸 9"/>
          <p:cNvSpPr/>
          <p:nvPr/>
        </p:nvSpPr>
        <p:spPr>
          <a:xfrm>
            <a:off x="5404367" y="5633801"/>
            <a:ext cx="247753" cy="243471"/>
          </a:xfrm>
          <a:prstGeom prst="smileyFace">
            <a:avLst>
              <a:gd name="adj" fmla="val 4653"/>
            </a:avLst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700808"/>
            <a:ext cx="4733743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75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A bandwidth optimization with MOD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441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prstClr val="black"/>
                </a:solidFill>
              </a:rPr>
              <a:t>1.4%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</a:rPr>
              <a:t>Both on-momentum and off-momentum DA is </a:t>
            </a:r>
            <a:r>
              <a:rPr lang="en-US" altLang="zh-CN" sz="2400" dirty="0">
                <a:solidFill>
                  <a:srgbClr val="FF0000"/>
                </a:solidFill>
              </a:rPr>
              <a:t>better.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</a:rPr>
              <a:t> with IR </a:t>
            </a:r>
            <a:r>
              <a:rPr lang="en-US" altLang="zh-CN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      - Add symmetry in arc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751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b="1" dirty="0">
                <a:solidFill>
                  <a:srgbClr val="0070C0"/>
                </a:solidFill>
              </a:rPr>
              <a:t>Dynamic </a:t>
            </a:r>
            <a:r>
              <a:rPr lang="en-US" altLang="zh-CN" sz="4000" b="1" dirty="0" smtClean="0">
                <a:solidFill>
                  <a:srgbClr val="0070C0"/>
                </a:solidFill>
              </a:rPr>
              <a:t>aperture optimization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dirty="0" smtClean="0"/>
              <a:t>Yiwei Wang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CEPC-SppC Study Group Meeting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11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107504" y="1052736"/>
            <a:ext cx="3803032" cy="5328592"/>
          </a:xfrm>
        </p:spPr>
        <p:txBody>
          <a:bodyPr>
            <a:noAutofit/>
          </a:bodyPr>
          <a:lstStyle/>
          <a:p>
            <a:r>
              <a:rPr lang="en-US" altLang="zh-CN" sz="1600" dirty="0"/>
              <a:t>D</a:t>
            </a:r>
            <a:r>
              <a:rPr lang="en-US" altLang="zh-CN" sz="1600" dirty="0" smtClean="0"/>
              <a:t>ynamic </a:t>
            </a:r>
            <a:r>
              <a:rPr lang="en-US" altLang="zh-CN" sz="1600" dirty="0"/>
              <a:t>aperture </a:t>
            </a:r>
            <a:r>
              <a:rPr lang="en-US" altLang="zh-CN" sz="1600" dirty="0" smtClean="0"/>
              <a:t>result</a:t>
            </a:r>
          </a:p>
          <a:p>
            <a:pPr lvl="1"/>
            <a:r>
              <a:rPr lang="en-US" altLang="zh-CN" sz="1600" dirty="0" smtClean="0"/>
              <a:t>W/O </a:t>
            </a:r>
            <a:r>
              <a:rPr lang="en-US" altLang="zh-CN" sz="1600" dirty="0"/>
              <a:t>error of the </a:t>
            </a:r>
            <a:r>
              <a:rPr lang="en-US" altLang="zh-CN" sz="1600" dirty="0" smtClean="0"/>
              <a:t>magnets</a:t>
            </a:r>
          </a:p>
          <a:p>
            <a:pPr lvl="1"/>
            <a:r>
              <a:rPr lang="en-US" altLang="zh-CN" sz="1600" dirty="0" smtClean="0"/>
              <a:t>Synchrotron </a:t>
            </a:r>
            <a:r>
              <a:rPr lang="en-US" altLang="zh-CN" sz="1600" dirty="0"/>
              <a:t>motion </a:t>
            </a:r>
            <a:r>
              <a:rPr lang="en-US" altLang="zh-CN" sz="1600" dirty="0" smtClean="0"/>
              <a:t>included, </a:t>
            </a:r>
            <a:r>
              <a:rPr lang="en-US" altLang="zh-CN" sz="1600" b="1" dirty="0" smtClean="0"/>
              <a:t>w/o damping</a:t>
            </a:r>
            <a:endParaRPr lang="en-US" altLang="zh-CN" sz="1600" b="1" dirty="0"/>
          </a:p>
          <a:p>
            <a:pPr lvl="1"/>
            <a:r>
              <a:rPr lang="en-US" altLang="zh-CN" sz="1600" dirty="0"/>
              <a:t>Tracking with around 1 times of damping time</a:t>
            </a:r>
          </a:p>
          <a:p>
            <a:pPr lvl="1"/>
            <a:r>
              <a:rPr lang="en-US" altLang="zh-CN" sz="1600" dirty="0"/>
              <a:t>Coupling factor </a:t>
            </a:r>
            <a:r>
              <a:rPr lang="en-US" altLang="zh-CN" sz="1600" dirty="0">
                <a:sym typeface="Symbol"/>
              </a:rPr>
              <a:t></a:t>
            </a:r>
            <a:r>
              <a:rPr lang="en-US" altLang="zh-CN" sz="1600" dirty="0"/>
              <a:t>=0.003 for </a:t>
            </a:r>
            <a:r>
              <a:rPr lang="en-US" altLang="zh-CN" sz="1600" dirty="0">
                <a:sym typeface="Symbol"/>
              </a:rPr>
              <a:t></a:t>
            </a:r>
            <a:r>
              <a:rPr lang="en-US" altLang="zh-CN" sz="1600" dirty="0" smtClean="0"/>
              <a:t>y</a:t>
            </a:r>
          </a:p>
          <a:p>
            <a:pPr lvl="1"/>
            <a:r>
              <a:rPr lang="en-US" altLang="zh-CN" sz="1600" dirty="0" smtClean="0"/>
              <a:t>Working point (0.08, 0.22)</a:t>
            </a:r>
          </a:p>
          <a:p>
            <a:r>
              <a:rPr lang="en-US" altLang="zh-CN" sz="1600" dirty="0" smtClean="0"/>
              <a:t>Many cases of sextupole families tried</a:t>
            </a:r>
          </a:p>
          <a:p>
            <a:pPr lvl="1"/>
            <a:r>
              <a:rPr lang="en-US" altLang="zh-CN" sz="1600" dirty="0" smtClean="0"/>
              <a:t>Downhill Simplex algorithm applied</a:t>
            </a:r>
          </a:p>
          <a:p>
            <a:pPr lvl="1"/>
            <a:r>
              <a:rPr lang="en-US" altLang="zh-CN" sz="1600" dirty="0" smtClean="0"/>
              <a:t>Some typical results</a:t>
            </a:r>
          </a:p>
          <a:p>
            <a:pPr lvl="1"/>
            <a:r>
              <a:rPr lang="en-US" altLang="zh-CN" sz="1600" dirty="0" smtClean="0"/>
              <a:t>Further optimization is possible</a:t>
            </a:r>
          </a:p>
          <a:p>
            <a:pPr lvl="2"/>
            <a:r>
              <a:rPr lang="en-US" altLang="zh-CN" sz="1600" dirty="0" smtClean="0"/>
              <a:t>Further optimization with these families</a:t>
            </a:r>
          </a:p>
          <a:p>
            <a:pPr lvl="2"/>
            <a:r>
              <a:rPr lang="en-US" altLang="zh-CN" sz="1600" dirty="0" smtClean="0"/>
              <a:t>More families in IR</a:t>
            </a:r>
          </a:p>
          <a:p>
            <a:pPr lvl="2"/>
            <a:r>
              <a:rPr lang="en-US" altLang="zh-CN" sz="1600" dirty="0" smtClean="0">
                <a:sym typeface="Symbol"/>
              </a:rPr>
              <a:t>y*= 1mm -&gt; 1.36mm</a:t>
            </a:r>
          </a:p>
          <a:p>
            <a:pPr lvl="2"/>
            <a:r>
              <a:rPr lang="en-US" altLang="zh-CN" sz="1600" dirty="0" smtClean="0">
                <a:sym typeface="Symbol"/>
              </a:rPr>
              <a:t>Larger dispersion for IR sextupoles</a:t>
            </a:r>
            <a:endParaRPr lang="en-US" altLang="zh-CN" sz="1600" dirty="0"/>
          </a:p>
        </p:txBody>
      </p:sp>
      <p:pic>
        <p:nvPicPr>
          <p:cNvPr id="1026" name="Picture 2" descr="F:\CEPC_2\CEPC_Partial_Double_Ring\CEPC_ARC_4_PDR_3_IR_1\DAy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901" y="3789040"/>
            <a:ext cx="4545531" cy="21684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F:\CEPC_2\CEPC_Partial_Double_Ring\CEPC_ARC_4_PDR_3_IR_1\DAx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537" y="1412776"/>
            <a:ext cx="4549895" cy="217054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:\CEPC_2\CEPC_Partial_Double_Ring\CEPC_ARC_4_PDR_3_IR_1\DAy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901" y="3789040"/>
            <a:ext cx="4545531" cy="21684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F:\CEPC_2\CEPC_Partial_Double_Ring\CEPC_ARC_4_PDR_3_IR_1\DAx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536" y="1412776"/>
            <a:ext cx="4549896" cy="217054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CEPC_2\CEPC_Partial_Double_Ring\CEPC_ARC_4_PDR_3_IR_1\DAy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756" y="3789041"/>
            <a:ext cx="4532676" cy="21684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F:\CEPC_2\CEPC_Partial_Double_Ring\CEPC_ARC_4_PDR_3_IR_1\DAx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679" y="1412776"/>
            <a:ext cx="4536753" cy="217054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F:\CEPC_2\CEPC_Partial_Double_Ring\CEPC_ARC_4_PDR_3_IR_1\DAy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789040"/>
            <a:ext cx="4536504" cy="21684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F:\CEPC_2\CEPC_Partial_Double_Ring\CEPC_ARC_4_PDR_3_IR_1\DAx3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412776"/>
            <a:ext cx="4536504" cy="217054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75648" y="836712"/>
            <a:ext cx="226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From </a:t>
            </a:r>
            <a:r>
              <a:rPr lang="en-US" altLang="zh-CN" sz="2000" dirty="0" err="1" smtClean="0">
                <a:solidFill>
                  <a:srgbClr val="C00000"/>
                </a:solidFill>
              </a:rPr>
              <a:t>yiwei@IHEP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94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"/>
          <p:cNvGrpSpPr>
            <a:grpSpLocks/>
          </p:cNvGrpSpPr>
          <p:nvPr/>
        </p:nvGrpSpPr>
        <p:grpSpPr bwMode="auto">
          <a:xfrm>
            <a:off x="388938" y="212725"/>
            <a:ext cx="8294687" cy="6608763"/>
            <a:chOff x="40622" y="260648"/>
            <a:chExt cx="8294306" cy="6608002"/>
          </a:xfrm>
        </p:grpSpPr>
        <p:grpSp>
          <p:nvGrpSpPr>
            <p:cNvPr id="16386" name="组合 24"/>
            <p:cNvGrpSpPr>
              <a:grpSpLocks/>
            </p:cNvGrpSpPr>
            <p:nvPr/>
          </p:nvGrpSpPr>
          <p:grpSpPr bwMode="auto">
            <a:xfrm>
              <a:off x="40622" y="260648"/>
              <a:ext cx="8294306" cy="6608002"/>
              <a:chOff x="40622" y="260648"/>
              <a:chExt cx="8294306" cy="6608002"/>
            </a:xfrm>
          </p:grpSpPr>
          <p:grpSp>
            <p:nvGrpSpPr>
              <p:cNvPr id="16387" name="组合 28717"/>
              <p:cNvGrpSpPr>
                <a:grpSpLocks/>
              </p:cNvGrpSpPr>
              <p:nvPr/>
            </p:nvGrpSpPr>
            <p:grpSpPr bwMode="auto">
              <a:xfrm>
                <a:off x="40622" y="260648"/>
                <a:ext cx="8294306" cy="6608002"/>
                <a:chOff x="57528" y="232232"/>
                <a:chExt cx="8294306" cy="6608002"/>
              </a:xfrm>
            </p:grpSpPr>
            <p:sp>
              <p:nvSpPr>
                <p:cNvPr id="6" name="Rectangle 2"/>
                <p:cNvSpPr txBox="1">
                  <a:spLocks noChangeArrowheads="1"/>
                </p:cNvSpPr>
                <p:nvPr/>
              </p:nvSpPr>
              <p:spPr bwMode="auto">
                <a:xfrm>
                  <a:off x="782982" y="232232"/>
                  <a:ext cx="7164059" cy="563498"/>
                </a:xfrm>
                <a:prstGeom prst="rect">
                  <a:avLst/>
                </a:prstGeom>
              </p:spPr>
              <p:txBody>
                <a:bodyPr anchor="ctr">
                  <a:normAutofit fontScale="60000" lnSpcReduction="20000"/>
                </a:bodyPr>
                <a:lstStyle>
                  <a:lvl1pPr algn="ctr" defTabSz="914400" rtl="0" eaLnBrk="1" latinLnBrk="0" hangingPunct="1">
                    <a:spcBef>
                      <a:spcPct val="0"/>
                    </a:spcBef>
                    <a:buNone/>
                    <a:defRPr sz="4400" kern="1200">
                      <a:solidFill>
                        <a:schemeClr val="tx1"/>
                      </a:solidFill>
                      <a:latin typeface="+mj-lt"/>
                      <a:ea typeface="+mj-ea"/>
                      <a:cs typeface="+mj-cs"/>
                    </a:defRPr>
                  </a:lvl1pPr>
                </a:lstStyle>
                <a:p>
                  <a:pPr>
                    <a:buFontTx/>
                    <a:buNone/>
                    <a:defRPr/>
                  </a:pPr>
                  <a:r>
                    <a:rPr lang="en-US" altLang="zh-CN" b="1" dirty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CEPC Advanced Partial </a:t>
                  </a:r>
                  <a:r>
                    <a:rPr lang="en-US" altLang="zh-CN" b="1" dirty="0" smtClean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Double Ring Layout I</a:t>
                  </a:r>
                  <a:endParaRPr lang="en-US" altLang="zh-CN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389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7602911" y="5964994"/>
                  <a:ext cx="748923" cy="600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SU Feng</a:t>
                  </a:r>
                </a:p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016.5.23</a:t>
                  </a:r>
                  <a:endParaRPr lang="zh-CN" altLang="en-US" sz="11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4764249" y="1132241"/>
                  <a:ext cx="0" cy="5309576"/>
                </a:xfrm>
                <a:prstGeom prst="line">
                  <a:avLst/>
                </a:prstGeom>
                <a:ln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391" name="组合 74"/>
                <p:cNvGrpSpPr>
                  <a:grpSpLocks/>
                </p:cNvGrpSpPr>
                <p:nvPr/>
              </p:nvGrpSpPr>
              <p:grpSpPr bwMode="auto">
                <a:xfrm rot="10800000">
                  <a:off x="4003772" y="5656715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392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86" name="直接连接符 85"/>
                    <p:cNvCxnSpPr/>
                    <p:nvPr/>
                  </p:nvCxnSpPr>
                  <p:spPr>
                    <a:xfrm flipH="1" flipV="1">
                      <a:off x="7613719" y="2418964"/>
                      <a:ext cx="1082795" cy="1012318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86"/>
                    <p:cNvCxnSpPr/>
                    <p:nvPr/>
                  </p:nvCxnSpPr>
                  <p:spPr>
                    <a:xfrm rot="10800000">
                      <a:off x="5844513" y="2407051"/>
                      <a:ext cx="179821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87"/>
                    <p:cNvCxnSpPr/>
                    <p:nvPr/>
                  </p:nvCxnSpPr>
                  <p:spPr>
                    <a:xfrm flipH="1">
                      <a:off x="4645705" y="2418964"/>
                      <a:ext cx="1247144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88"/>
                    <p:cNvCxnSpPr/>
                    <p:nvPr/>
                  </p:nvCxnSpPr>
                  <p:spPr>
                    <a:xfrm flipH="1">
                      <a:off x="3504903" y="3407463"/>
                      <a:ext cx="1131131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接连接符 89"/>
                    <p:cNvCxnSpPr/>
                    <p:nvPr/>
                  </p:nvCxnSpPr>
                  <p:spPr>
                    <a:xfrm rot="10800000">
                      <a:off x="1561671" y="4360236"/>
                      <a:ext cx="194323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flipH="1" flipV="1">
                      <a:off x="546554" y="3407463"/>
                      <a:ext cx="1005452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直接连接符 76"/>
                  <p:cNvCxnSpPr/>
                  <p:nvPr/>
                </p:nvCxnSpPr>
                <p:spPr bwMode="auto">
                  <a:xfrm flipV="1">
                    <a:off x="259553" y="4088824"/>
                    <a:ext cx="453661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/>
                  <p:cNvCxnSpPr/>
                  <p:nvPr/>
                </p:nvCxnSpPr>
                <p:spPr bwMode="auto">
                  <a:xfrm flipV="1">
                    <a:off x="679609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/>
                  <p:cNvCxnSpPr/>
                  <p:nvPr/>
                </p:nvCxnSpPr>
                <p:spPr bwMode="auto">
                  <a:xfrm>
                    <a:off x="1637338" y="3394388"/>
                    <a:ext cx="1688629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/>
                  <p:cNvCxnSpPr>
                    <a:endCxn id="85" idx="4"/>
                  </p:cNvCxnSpPr>
                  <p:nvPr/>
                </p:nvCxnSpPr>
                <p:spPr bwMode="auto">
                  <a:xfrm>
                    <a:off x="3309165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/>
                  <p:cNvCxnSpPr>
                    <a:stCxn id="85" idx="4"/>
                  </p:cNvCxnSpPr>
                  <p:nvPr/>
                </p:nvCxnSpPr>
                <p:spPr bwMode="auto">
                  <a:xfrm>
                    <a:off x="4266893" y="4057613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/>
                  <p:cNvCxnSpPr/>
                  <p:nvPr/>
                </p:nvCxnSpPr>
                <p:spPr bwMode="auto">
                  <a:xfrm flipV="1">
                    <a:off x="5199416" y="4674028"/>
                    <a:ext cx="1764237" cy="2340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/>
                  <p:cNvCxnSpPr/>
                  <p:nvPr/>
                </p:nvCxnSpPr>
                <p:spPr bwMode="auto">
                  <a:xfrm flipV="1">
                    <a:off x="6963653" y="4073219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连接符 83"/>
                  <p:cNvCxnSpPr/>
                  <p:nvPr/>
                </p:nvCxnSpPr>
                <p:spPr bwMode="auto">
                  <a:xfrm>
                    <a:off x="7837370" y="4081024"/>
                    <a:ext cx="40325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椭圆 84"/>
                  <p:cNvSpPr/>
                  <p:nvPr/>
                </p:nvSpPr>
                <p:spPr bwMode="auto">
                  <a:xfrm>
                    <a:off x="4233289" y="4026403"/>
                    <a:ext cx="42003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cxnSp>
              <p:nvCxnSpPr>
                <p:cNvPr id="93" name="直接连接符 92"/>
                <p:cNvCxnSpPr>
                  <a:stCxn id="114" idx="0"/>
                  <a:endCxn id="115" idx="2"/>
                </p:cNvCxnSpPr>
                <p:nvPr/>
              </p:nvCxnSpPr>
              <p:spPr bwMode="auto">
                <a:xfrm flipH="1">
                  <a:off x="2203729" y="2922735"/>
                  <a:ext cx="84133" cy="29841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>
                  <a:stCxn id="105" idx="2"/>
                  <a:endCxn id="110" idx="0"/>
                </p:cNvCxnSpPr>
                <p:nvPr/>
              </p:nvCxnSpPr>
              <p:spPr bwMode="auto">
                <a:xfrm>
                  <a:off x="7216824" y="2973529"/>
                  <a:ext cx="109532" cy="30952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>
                  <a:stCxn id="113" idx="0"/>
                  <a:endCxn id="114" idx="2"/>
                </p:cNvCxnSpPr>
                <p:nvPr/>
              </p:nvCxnSpPr>
              <p:spPr bwMode="auto">
                <a:xfrm flipH="1">
                  <a:off x="2603761" y="1825898"/>
                  <a:ext cx="376220" cy="373020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>
                  <a:stCxn id="106" idx="2"/>
                  <a:endCxn id="107" idx="0"/>
                </p:cNvCxnSpPr>
                <p:nvPr/>
              </p:nvCxnSpPr>
              <p:spPr bwMode="auto">
                <a:xfrm flipH="1">
                  <a:off x="6654875" y="4903707"/>
                  <a:ext cx="260338" cy="338098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>
                  <a:endCxn id="105" idx="0"/>
                </p:cNvCxnSpPr>
                <p:nvPr/>
              </p:nvCxnSpPr>
              <p:spPr bwMode="auto">
                <a:xfrm>
                  <a:off x="6518356" y="1802089"/>
                  <a:ext cx="285737" cy="363495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 bwMode="auto">
                <a:xfrm>
                  <a:off x="2525977" y="4825928"/>
                  <a:ext cx="301611" cy="39841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弧形 103"/>
                <p:cNvSpPr/>
                <p:nvPr/>
              </p:nvSpPr>
              <p:spPr bwMode="auto">
                <a:xfrm>
                  <a:off x="3118087" y="1306846"/>
                  <a:ext cx="4179695" cy="4506393"/>
                </a:xfrm>
                <a:prstGeom prst="arc">
                  <a:avLst>
                    <a:gd name="adj1" fmla="val 16866018"/>
                    <a:gd name="adj2" fmla="val 18437400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5" name="弧形 104"/>
                <p:cNvSpPr/>
                <p:nvPr/>
              </p:nvSpPr>
              <p:spPr bwMode="auto">
                <a:xfrm rot="2398003">
                  <a:off x="3033953" y="1408435"/>
                  <a:ext cx="4179696" cy="4506393"/>
                </a:xfrm>
                <a:prstGeom prst="arc">
                  <a:avLst>
                    <a:gd name="adj1" fmla="val 16701529"/>
                    <a:gd name="adj2" fmla="val 1810983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弧形 105"/>
                <p:cNvSpPr/>
                <p:nvPr/>
              </p:nvSpPr>
              <p:spPr bwMode="auto">
                <a:xfrm rot="4695820">
                  <a:off x="2945996" y="1556692"/>
                  <a:ext cx="4177819" cy="4506705"/>
                </a:xfrm>
                <a:prstGeom prst="arc">
                  <a:avLst>
                    <a:gd name="adj1" fmla="val 17180008"/>
                    <a:gd name="adj2" fmla="val 1871455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弧形 106"/>
                <p:cNvSpPr/>
                <p:nvPr/>
              </p:nvSpPr>
              <p:spPr bwMode="auto">
                <a:xfrm rot="7552111">
                  <a:off x="2953934" y="1417008"/>
                  <a:ext cx="4177819" cy="4509880"/>
                </a:xfrm>
                <a:prstGeom prst="arc">
                  <a:avLst>
                    <a:gd name="adj1" fmla="val 16701529"/>
                    <a:gd name="adj2" fmla="val 18446647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9" name="弧形 108"/>
                <p:cNvSpPr/>
                <p:nvPr/>
              </p:nvSpPr>
              <p:spPr bwMode="auto">
                <a:xfrm rot="10550204">
                  <a:off x="2127533" y="1306846"/>
                  <a:ext cx="4178108" cy="4506393"/>
                </a:xfrm>
                <a:prstGeom prst="arc">
                  <a:avLst>
                    <a:gd name="adj1" fmla="val 16996302"/>
                    <a:gd name="adj2" fmla="val 18935055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12" name="弧形 111"/>
                <p:cNvSpPr/>
                <p:nvPr/>
              </p:nvSpPr>
              <p:spPr bwMode="auto">
                <a:xfrm rot="13919276">
                  <a:off x="2341186" y="1385262"/>
                  <a:ext cx="4179407" cy="4508293"/>
                </a:xfrm>
                <a:prstGeom prst="arc">
                  <a:avLst>
                    <a:gd name="adj1" fmla="val 16565244"/>
                    <a:gd name="adj2" fmla="val 17941692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弧形 112"/>
                <p:cNvSpPr/>
                <p:nvPr/>
              </p:nvSpPr>
              <p:spPr bwMode="auto">
                <a:xfrm rot="18585938">
                  <a:off x="2372935" y="1251929"/>
                  <a:ext cx="4198454" cy="4476544"/>
                </a:xfrm>
                <a:prstGeom prst="arc">
                  <a:avLst>
                    <a:gd name="adj1" fmla="val 16701529"/>
                    <a:gd name="adj2" fmla="val 18256151"/>
                  </a:avLst>
                </a:prstGeom>
                <a:ln w="76200">
                  <a:solidFill>
                    <a:srgbClr val="300FF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D09FD"/>
                    </a:solidFill>
                  </a:endParaRPr>
                </a:p>
              </p:txBody>
            </p:sp>
            <p:sp>
              <p:nvSpPr>
                <p:cNvPr id="114" name="弧形 113"/>
                <p:cNvSpPr/>
                <p:nvPr/>
              </p:nvSpPr>
              <p:spPr bwMode="auto">
                <a:xfrm rot="15817787">
                  <a:off x="2377698" y="1083673"/>
                  <a:ext cx="4200041" cy="4474957"/>
                </a:xfrm>
                <a:prstGeom prst="arc">
                  <a:avLst>
                    <a:gd name="adj1" fmla="val 17201599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22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4316996" y="1772939"/>
                  <a:ext cx="1008342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1_ee</a:t>
                  </a:r>
                </a:p>
              </p:txBody>
            </p:sp>
            <p:sp>
              <p:nvSpPr>
                <p:cNvPr id="16423" name="TextBox 121"/>
                <p:cNvSpPr txBox="1">
                  <a:spLocks noChangeArrowheads="1"/>
                </p:cNvSpPr>
                <p:nvPr/>
              </p:nvSpPr>
              <p:spPr bwMode="auto">
                <a:xfrm>
                  <a:off x="4189173" y="5181039"/>
                  <a:ext cx="1156148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3_ee</a:t>
                  </a:r>
                </a:p>
              </p:txBody>
            </p:sp>
            <p:sp>
              <p:nvSpPr>
                <p:cNvPr id="16424" name="TextBox 123"/>
                <p:cNvSpPr txBox="1">
                  <a:spLocks noChangeArrowheads="1"/>
                </p:cNvSpPr>
                <p:nvPr/>
              </p:nvSpPr>
              <p:spPr bwMode="auto">
                <a:xfrm>
                  <a:off x="5820740" y="3333809"/>
                  <a:ext cx="1091879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2_pp</a:t>
                  </a:r>
                </a:p>
              </p:txBody>
            </p:sp>
            <p:sp>
              <p:nvSpPr>
                <p:cNvPr id="16425" name="TextBox 124"/>
                <p:cNvSpPr txBox="1">
                  <a:spLocks noChangeArrowheads="1"/>
                </p:cNvSpPr>
                <p:nvPr/>
              </p:nvSpPr>
              <p:spPr bwMode="auto">
                <a:xfrm>
                  <a:off x="2519727" y="3308831"/>
                  <a:ext cx="1056065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4_pp</a:t>
                  </a:r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 bwMode="auto">
                <a:xfrm>
                  <a:off x="3994347" y="1383037"/>
                  <a:ext cx="36510" cy="1038105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auto">
                <a:xfrm>
                  <a:off x="5484941" y="1378275"/>
                  <a:ext cx="15874" cy="1042868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 bwMode="auto">
                <a:xfrm>
                  <a:off x="4057844" y="2348126"/>
                  <a:ext cx="144297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29" name="TextBox 133"/>
                <p:cNvSpPr txBox="1">
                  <a:spLocks noChangeArrowheads="1"/>
                </p:cNvSpPr>
                <p:nvPr/>
              </p:nvSpPr>
              <p:spPr bwMode="auto">
                <a:xfrm>
                  <a:off x="4472635" y="2401292"/>
                  <a:ext cx="51648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3Km</a:t>
                  </a:r>
                  <a:endParaRPr lang="zh-CN" altLang="en-US" sz="1200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0" name="TextBox 134"/>
                <p:cNvSpPr txBox="1">
                  <a:spLocks noChangeArrowheads="1"/>
                </p:cNvSpPr>
                <p:nvPr/>
              </p:nvSpPr>
              <p:spPr bwMode="auto">
                <a:xfrm>
                  <a:off x="6162916" y="206146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1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390901" y="271124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2" name="TextBox 136"/>
                <p:cNvSpPr txBox="1">
                  <a:spLocks noChangeArrowheads="1"/>
                </p:cNvSpPr>
                <p:nvPr/>
              </p:nvSpPr>
              <p:spPr bwMode="auto">
                <a:xfrm>
                  <a:off x="7448129" y="2788460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7448129" y="377649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2837303" y="2012305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5" name="TextBox 139"/>
                <p:cNvSpPr txBox="1">
                  <a:spLocks noChangeArrowheads="1"/>
                </p:cNvSpPr>
                <p:nvPr/>
              </p:nvSpPr>
              <p:spPr bwMode="auto">
                <a:xfrm>
                  <a:off x="2837303" y="466198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6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6168383" y="4703352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7" name="TextBox 141"/>
                <p:cNvSpPr txBox="1">
                  <a:spLocks noChangeArrowheads="1"/>
                </p:cNvSpPr>
                <p:nvPr/>
              </p:nvSpPr>
              <p:spPr bwMode="auto">
                <a:xfrm>
                  <a:off x="1368249" y="3786981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8" name="TextBox 150"/>
                <p:cNvSpPr txBox="1">
                  <a:spLocks noChangeArrowheads="1"/>
                </p:cNvSpPr>
                <p:nvPr/>
              </p:nvSpPr>
              <p:spPr bwMode="auto">
                <a:xfrm>
                  <a:off x="57528" y="4208744"/>
                  <a:ext cx="2004075" cy="26314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1_ee/IP3_ee,  2.968Km</a:t>
                  </a:r>
                  <a:endParaRPr lang="zh-CN" altLang="en-US" sz="11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2_pp/IP4_pp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APDR, 1052.87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Short Straights, 141.6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Medium Straights, 566.4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77933C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Long Straights, 1132.8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1, 124*FODO, 585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2, 24*FODO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3, 79*FODO, 3728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 ARC4, 24*FODO, 1132.8m</a:t>
                  </a:r>
                </a:p>
              </p:txBody>
            </p:sp>
            <p:grpSp>
              <p:nvGrpSpPr>
                <p:cNvPr id="16439" name="组合 159"/>
                <p:cNvGrpSpPr>
                  <a:grpSpLocks/>
                </p:cNvGrpSpPr>
                <p:nvPr/>
              </p:nvGrpSpPr>
              <p:grpSpPr bwMode="auto">
                <a:xfrm rot="10800000">
                  <a:off x="4010834" y="1244919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440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171" name="直接连接符 170"/>
                    <p:cNvCxnSpPr/>
                    <p:nvPr/>
                  </p:nvCxnSpPr>
                  <p:spPr>
                    <a:xfrm flipH="1" flipV="1">
                      <a:off x="7569726" y="2449880"/>
                      <a:ext cx="1082795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/>
                  </p:nvCxnSpPr>
                  <p:spPr>
                    <a:xfrm rot="10800000">
                      <a:off x="5800513" y="2461786"/>
                      <a:ext cx="180788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直接连接符 172"/>
                    <p:cNvCxnSpPr/>
                    <p:nvPr/>
                  </p:nvCxnSpPr>
                  <p:spPr>
                    <a:xfrm flipH="1">
                      <a:off x="4582369" y="2485606"/>
                      <a:ext cx="1237480" cy="988506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直接连接符 173"/>
                    <p:cNvCxnSpPr/>
                    <p:nvPr/>
                  </p:nvCxnSpPr>
                  <p:spPr>
                    <a:xfrm flipH="1">
                      <a:off x="3460903" y="3462198"/>
                      <a:ext cx="113113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直接连接符 174"/>
                    <p:cNvCxnSpPr/>
                    <p:nvPr/>
                  </p:nvCxnSpPr>
                  <p:spPr>
                    <a:xfrm rot="10800000">
                      <a:off x="1517677" y="4414972"/>
                      <a:ext cx="1943227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 flipH="1" flipV="1">
                      <a:off x="521889" y="3462198"/>
                      <a:ext cx="99578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直接连接符 161"/>
                  <p:cNvCxnSpPr/>
                  <p:nvPr/>
                </p:nvCxnSpPr>
                <p:spPr bwMode="auto">
                  <a:xfrm flipV="1">
                    <a:off x="254928" y="4109079"/>
                    <a:ext cx="445257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连接符 162"/>
                  <p:cNvCxnSpPr/>
                  <p:nvPr/>
                </p:nvCxnSpPr>
                <p:spPr bwMode="auto">
                  <a:xfrm flipV="1">
                    <a:off x="658182" y="3430248"/>
                    <a:ext cx="940926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直接连接符 163"/>
                  <p:cNvCxnSpPr/>
                  <p:nvPr/>
                </p:nvCxnSpPr>
                <p:spPr bwMode="auto">
                  <a:xfrm>
                    <a:off x="1615911" y="3422443"/>
                    <a:ext cx="168862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直接连接符 164"/>
                  <p:cNvCxnSpPr>
                    <a:endCxn id="170" idx="4"/>
                  </p:cNvCxnSpPr>
                  <p:nvPr/>
                </p:nvCxnSpPr>
                <p:spPr bwMode="auto">
                  <a:xfrm>
                    <a:off x="3304534" y="3430248"/>
                    <a:ext cx="932528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连接符 165"/>
                  <p:cNvCxnSpPr>
                    <a:stCxn id="170" idx="4"/>
                  </p:cNvCxnSpPr>
                  <p:nvPr/>
                </p:nvCxnSpPr>
                <p:spPr bwMode="auto">
                  <a:xfrm>
                    <a:off x="4237062" y="4070068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连接符 166"/>
                  <p:cNvCxnSpPr/>
                  <p:nvPr/>
                </p:nvCxnSpPr>
                <p:spPr bwMode="auto">
                  <a:xfrm flipV="1">
                    <a:off x="5169585" y="4686478"/>
                    <a:ext cx="1764237" cy="23411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/>
                </p:nvCxnSpPr>
                <p:spPr bwMode="auto">
                  <a:xfrm flipV="1">
                    <a:off x="6933821" y="4077868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/>
                  <p:cNvCxnSpPr/>
                  <p:nvPr/>
                </p:nvCxnSpPr>
                <p:spPr bwMode="auto">
                  <a:xfrm>
                    <a:off x="7815942" y="4085673"/>
                    <a:ext cx="411653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椭圆 169"/>
                  <p:cNvSpPr/>
                  <p:nvPr/>
                </p:nvSpPr>
                <p:spPr bwMode="auto">
                  <a:xfrm>
                    <a:off x="4203458" y="4046658"/>
                    <a:ext cx="33605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6456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4058108" y="4292654"/>
                  <a:ext cx="165301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C=62967.86m</a:t>
                  </a:r>
                  <a:endParaRPr lang="zh-CN" altLang="en-US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cxnSp>
              <p:nvCxnSpPr>
                <p:cNvPr id="75" name="直接连接符 74"/>
                <p:cNvCxnSpPr>
                  <a:stCxn id="104" idx="0"/>
                </p:cNvCxnSpPr>
                <p:nvPr/>
              </p:nvCxnSpPr>
              <p:spPr bwMode="auto">
                <a:xfrm flipH="1">
                  <a:off x="5492878" y="1356053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 bwMode="auto">
                <a:xfrm flipH="1">
                  <a:off x="3857828" y="1375100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 bwMode="auto">
                <a:xfrm flipH="1">
                  <a:off x="5492878" y="5768794"/>
                  <a:ext cx="193666" cy="11112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>
                  <a:endCxn id="109" idx="0"/>
                </p:cNvCxnSpPr>
                <p:nvPr/>
              </p:nvCxnSpPr>
              <p:spPr bwMode="auto">
                <a:xfrm flipH="1">
                  <a:off x="3862590" y="5773557"/>
                  <a:ext cx="180967" cy="158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61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447092" y="5850732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2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75586" y="590595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125106" y="94723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4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57201" y="93720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10" name="弧形 109"/>
                <p:cNvSpPr/>
                <p:nvPr/>
              </p:nvSpPr>
              <p:spPr bwMode="auto">
                <a:xfrm rot="4488124">
                  <a:off x="3002349" y="1290817"/>
                  <a:ext cx="4179407" cy="4506705"/>
                </a:xfrm>
                <a:prstGeom prst="arc">
                  <a:avLst>
                    <a:gd name="adj1" fmla="val 16712364"/>
                    <a:gd name="adj2" fmla="val 17327919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1" name="直接连接符 110"/>
                <p:cNvCxnSpPr>
                  <a:stCxn id="110" idx="2"/>
                  <a:endCxn id="106" idx="0"/>
                </p:cNvCxnSpPr>
                <p:nvPr/>
              </p:nvCxnSpPr>
              <p:spPr bwMode="auto">
                <a:xfrm flipH="1">
                  <a:off x="7266034" y="3684647"/>
                  <a:ext cx="55560" cy="304765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弧形 114"/>
                <p:cNvSpPr/>
                <p:nvPr/>
              </p:nvSpPr>
              <p:spPr bwMode="auto">
                <a:xfrm rot="14148804">
                  <a:off x="2284833" y="1101928"/>
                  <a:ext cx="4200041" cy="4476544"/>
                </a:xfrm>
                <a:prstGeom prst="arc">
                  <a:avLst>
                    <a:gd name="adj1" fmla="val 17789081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6" name="直接连接符 115"/>
                <p:cNvCxnSpPr>
                  <a:stCxn id="115" idx="0"/>
                  <a:endCxn id="112" idx="2"/>
                </p:cNvCxnSpPr>
                <p:nvPr/>
              </p:nvCxnSpPr>
              <p:spPr bwMode="auto">
                <a:xfrm>
                  <a:off x="2197380" y="3635440"/>
                  <a:ext cx="49210" cy="349210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7216824" y="2983053"/>
                  <a:ext cx="25399" cy="98889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275163" y="2924322"/>
                  <a:ext cx="0" cy="103651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125"/>
                <p:cNvSpPr txBox="1">
                  <a:spLocks noChangeArrowheads="1"/>
                </p:cNvSpPr>
                <p:nvPr/>
              </p:nvSpPr>
              <p:spPr bwMode="auto">
                <a:xfrm>
                  <a:off x="715505" y="3132174"/>
                  <a:ext cx="995785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Bypass </a:t>
                  </a:r>
                </a:p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bout 42m</a:t>
                  </a:r>
                  <a:endParaRPr lang="zh-CN" altLang="en-US" sz="1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8688" name="直接箭头连接符 28687"/>
                <p:cNvCxnSpPr>
                  <a:stCxn id="16424" idx="3"/>
                </p:cNvCxnSpPr>
                <p:nvPr/>
              </p:nvCxnSpPr>
              <p:spPr>
                <a:xfrm>
                  <a:off x="6912038" y="3487820"/>
                  <a:ext cx="317485" cy="1587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>
                  <a:stCxn id="16425" idx="1"/>
                </p:cNvCxnSpPr>
                <p:nvPr/>
              </p:nvCxnSpPr>
              <p:spPr>
                <a:xfrm flipH="1" flipV="1">
                  <a:off x="2243415" y="3440201"/>
                  <a:ext cx="276212" cy="22222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1830684" y="3435438"/>
                  <a:ext cx="373046" cy="952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9" name="椭圆 118"/>
              <p:cNvSpPr/>
              <p:nvPr/>
            </p:nvSpPr>
            <p:spPr>
              <a:xfrm rot="19837040">
                <a:off x="6861796" y="2276541"/>
                <a:ext cx="182555" cy="3444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ln w="76200">
                    <a:solidFill>
                      <a:prstClr val="black"/>
                    </a:solidFill>
                  </a:ln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椭圆 119"/>
              <p:cNvSpPr/>
              <p:nvPr/>
            </p:nvSpPr>
            <p:spPr>
              <a:xfrm rot="1388366">
                <a:off x="6945930" y="4528944"/>
                <a:ext cx="185728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椭圆 120"/>
              <p:cNvSpPr/>
              <p:nvPr/>
            </p:nvSpPr>
            <p:spPr>
              <a:xfrm rot="1449121">
                <a:off x="2353503" y="2338447"/>
                <a:ext cx="200016" cy="34286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椭圆 121"/>
              <p:cNvSpPr/>
              <p:nvPr/>
            </p:nvSpPr>
            <p:spPr>
              <a:xfrm rot="20336783">
                <a:off x="2280481" y="4421007"/>
                <a:ext cx="185729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23" name="直接连接符 122"/>
              <p:cNvCxnSpPr/>
              <p:nvPr/>
            </p:nvCxnSpPr>
            <p:spPr bwMode="auto">
              <a:xfrm flipH="1">
                <a:off x="4771155" y="2184476"/>
                <a:ext cx="2676402" cy="127937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H="1" flipV="1">
                <a:off x="4755280" y="3508299"/>
                <a:ext cx="2720850" cy="1426999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1821715" y="3498775"/>
                <a:ext cx="2914516" cy="1317473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 bwMode="auto">
              <a:xfrm>
                <a:off x="1829652" y="2217811"/>
                <a:ext cx="2925629" cy="129048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83" name="TextBox 16"/>
              <p:cNvSpPr txBox="1">
                <a:spLocks noChangeArrowheads="1"/>
              </p:cNvSpPr>
              <p:nvPr/>
            </p:nvSpPr>
            <p:spPr bwMode="auto">
              <a:xfrm>
                <a:off x="6056797" y="1330251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4" name="TextBox 128"/>
              <p:cNvSpPr txBox="1">
                <a:spLocks noChangeArrowheads="1"/>
              </p:cNvSpPr>
              <p:nvPr/>
            </p:nvSpPr>
            <p:spPr bwMode="auto">
              <a:xfrm>
                <a:off x="7296739" y="4177228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5" name="TextBox 130"/>
              <p:cNvSpPr txBox="1">
                <a:spLocks noChangeArrowheads="1"/>
              </p:cNvSpPr>
              <p:nvPr/>
            </p:nvSpPr>
            <p:spPr bwMode="auto">
              <a:xfrm>
                <a:off x="6895713" y="2031017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6" name="TextBox 132"/>
              <p:cNvSpPr txBox="1">
                <a:spLocks noChangeArrowheads="1"/>
              </p:cNvSpPr>
              <p:nvPr/>
            </p:nvSpPr>
            <p:spPr bwMode="auto">
              <a:xfrm>
                <a:off x="7242025" y="255491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7" name="TextBox 133"/>
              <p:cNvSpPr txBox="1">
                <a:spLocks noChangeArrowheads="1"/>
              </p:cNvSpPr>
              <p:nvPr/>
            </p:nvSpPr>
            <p:spPr bwMode="auto">
              <a:xfrm>
                <a:off x="7116888" y="4820639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8" name="TextBox 134"/>
              <p:cNvSpPr txBox="1">
                <a:spLocks noChangeArrowheads="1"/>
              </p:cNvSpPr>
              <p:nvPr/>
            </p:nvSpPr>
            <p:spPr bwMode="auto">
              <a:xfrm>
                <a:off x="7432183" y="3381870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4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9" name="TextBox 136"/>
              <p:cNvSpPr txBox="1">
                <a:spLocks noChangeArrowheads="1"/>
              </p:cNvSpPr>
              <p:nvPr/>
            </p:nvSpPr>
            <p:spPr bwMode="auto">
              <a:xfrm>
                <a:off x="6177507" y="564150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90" name="TextBox 117"/>
            <p:cNvSpPr txBox="1">
              <a:spLocks noChangeArrowheads="1"/>
            </p:cNvSpPr>
            <p:nvPr/>
          </p:nvSpPr>
          <p:spPr bwMode="auto">
            <a:xfrm>
              <a:off x="6280617" y="2490196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1" name="TextBox 137"/>
            <p:cNvSpPr txBox="1">
              <a:spLocks noChangeArrowheads="1"/>
            </p:cNvSpPr>
            <p:nvPr/>
          </p:nvSpPr>
          <p:spPr bwMode="auto">
            <a:xfrm>
              <a:off x="6341568" y="439960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2" name="TextBox 139"/>
            <p:cNvSpPr txBox="1">
              <a:spLocks noChangeArrowheads="1"/>
            </p:cNvSpPr>
            <p:nvPr/>
          </p:nvSpPr>
          <p:spPr bwMode="auto">
            <a:xfrm>
              <a:off x="2580836" y="245918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3" name="TextBox 140"/>
            <p:cNvSpPr txBox="1">
              <a:spLocks noChangeArrowheads="1"/>
            </p:cNvSpPr>
            <p:nvPr/>
          </p:nvSpPr>
          <p:spPr bwMode="auto">
            <a:xfrm>
              <a:off x="2497176" y="4382625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837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组合 286"/>
          <p:cNvGrpSpPr/>
          <p:nvPr/>
        </p:nvGrpSpPr>
        <p:grpSpPr>
          <a:xfrm>
            <a:off x="117496" y="242235"/>
            <a:ext cx="8396192" cy="6516064"/>
            <a:chOff x="117495" y="242235"/>
            <a:chExt cx="8396192" cy="6516064"/>
          </a:xfrm>
        </p:grpSpPr>
        <p:sp>
          <p:nvSpPr>
            <p:cNvPr id="119" name="椭圆 118"/>
            <p:cNvSpPr/>
            <p:nvPr/>
          </p:nvSpPr>
          <p:spPr>
            <a:xfrm rot="19013126">
              <a:off x="6698241" y="1906847"/>
              <a:ext cx="94426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 rot="1919955">
              <a:off x="6713594" y="4884026"/>
              <a:ext cx="92917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 rot="19454082">
              <a:off x="2528015" y="4803663"/>
              <a:ext cx="77312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flipH="1">
              <a:off x="4729162" y="1782942"/>
              <a:ext cx="2435127" cy="1716602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H="1" flipV="1">
              <a:off x="4722017" y="3507148"/>
              <a:ext cx="2420046" cy="182623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flipV="1">
              <a:off x="2081064" y="3499544"/>
              <a:ext cx="2654448" cy="181983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052840" y="1254989"/>
              <a:ext cx="745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rPr>
                <a:t>ARC</a:t>
              </a:r>
              <a:endParaRPr lang="zh-CN" altLang="en-US" sz="1400" b="1" dirty="0">
                <a:solidFill>
                  <a:srgbClr val="2116F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>
              <a:stCxn id="106" idx="2"/>
              <a:endCxn id="120" idx="0"/>
            </p:cNvCxnSpPr>
            <p:nvPr/>
          </p:nvCxnSpPr>
          <p:spPr bwMode="auto">
            <a:xfrm flipH="1">
              <a:off x="6852246" y="4775328"/>
              <a:ext cx="93432" cy="13513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20" idx="4"/>
              <a:endCxn id="107" idx="0"/>
            </p:cNvCxnSpPr>
            <p:nvPr/>
          </p:nvCxnSpPr>
          <p:spPr bwMode="auto">
            <a:xfrm flipH="1">
              <a:off x="6556913" y="5205548"/>
              <a:ext cx="110947" cy="10548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04" idx="2"/>
              <a:endCxn id="119" idx="0"/>
            </p:cNvCxnSpPr>
            <p:nvPr/>
          </p:nvCxnSpPr>
          <p:spPr bwMode="auto">
            <a:xfrm>
              <a:off x="6499008" y="1828653"/>
              <a:ext cx="129636" cy="12434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>
              <a:off x="6869367" y="2208779"/>
              <a:ext cx="131396" cy="14913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 bwMode="auto">
            <a:xfrm>
              <a:off x="5472111" y="1359551"/>
              <a:ext cx="149218" cy="2897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816600" y="1340768"/>
              <a:ext cx="161674" cy="1111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 rot="2504401">
              <a:off x="2646336" y="1856920"/>
              <a:ext cx="76263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178" name="直接连接符 177"/>
            <p:cNvCxnSpPr>
              <a:stCxn id="113" idx="0"/>
              <a:endCxn id="177" idx="0"/>
            </p:cNvCxnSpPr>
            <p:nvPr/>
          </p:nvCxnSpPr>
          <p:spPr bwMode="auto">
            <a:xfrm flipH="1">
              <a:off x="2798252" y="1806416"/>
              <a:ext cx="118833" cy="9388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>
              <a:stCxn id="177" idx="4"/>
              <a:endCxn id="114" idx="2"/>
            </p:cNvCxnSpPr>
            <p:nvPr/>
          </p:nvCxnSpPr>
          <p:spPr bwMode="auto">
            <a:xfrm flipH="1">
              <a:off x="2470980" y="2155360"/>
              <a:ext cx="99704" cy="1457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 bwMode="auto">
            <a:xfrm>
              <a:off x="2378645" y="4701665"/>
              <a:ext cx="92129" cy="13440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22" idx="4"/>
              <a:endCxn id="109" idx="2"/>
            </p:cNvCxnSpPr>
            <p:nvPr/>
          </p:nvCxnSpPr>
          <p:spPr bwMode="auto">
            <a:xfrm>
              <a:off x="2668356" y="5118811"/>
              <a:ext cx="81446" cy="746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748798" y="242235"/>
              <a:ext cx="7162800" cy="563563"/>
            </a:xfrm>
            <a:prstGeom prst="rect">
              <a:avLst/>
            </a:prstGeom>
          </p:spPr>
          <p:txBody>
            <a:bodyPr anchor="ctr">
              <a:normAutofit fontScale="60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Advanced Partial </a:t>
              </a: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Ring Layout II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371400" y="3476069"/>
              <a:ext cx="8142287" cy="4695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592831" y="5974997"/>
              <a:ext cx="699230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6.6.2</a:t>
              </a:r>
              <a:endParaRPr lang="zh-CN" altLang="en-US" sz="1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4729162" y="1141891"/>
              <a:ext cx="0" cy="53101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 bwMode="auto">
            <a:xfrm flipH="1">
              <a:off x="2120884" y="2905099"/>
              <a:ext cx="97317" cy="20007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 bwMode="auto">
            <a:xfrm>
              <a:off x="7266163" y="2974630"/>
              <a:ext cx="91074" cy="21940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 bwMode="auto">
            <a:xfrm>
              <a:off x="3083809" y="1316516"/>
              <a:ext cx="4178300" cy="450691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 bwMode="auto">
            <a:xfrm rot="2780938">
              <a:off x="3064485" y="1396192"/>
              <a:ext cx="4178300" cy="4506912"/>
            </a:xfrm>
            <a:prstGeom prst="arc">
              <a:avLst>
                <a:gd name="adj1" fmla="val 16701529"/>
                <a:gd name="adj2" fmla="val 17798518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 bwMode="auto">
            <a:xfrm rot="4695820">
              <a:off x="2975768" y="1428435"/>
              <a:ext cx="4178300" cy="4506913"/>
            </a:xfrm>
            <a:prstGeom prst="arc">
              <a:avLst>
                <a:gd name="adj1" fmla="val 17430799"/>
                <a:gd name="adj2" fmla="val 18714553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 bwMode="auto">
            <a:xfrm rot="7552111">
              <a:off x="2918709" y="1427641"/>
              <a:ext cx="4178300" cy="4508500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 bwMode="auto">
            <a:xfrm rot="10550204">
              <a:off x="2092971" y="1316516"/>
              <a:ext cx="4178300" cy="450691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 bwMode="auto">
            <a:xfrm rot="13919276">
              <a:off x="2254050" y="1325951"/>
              <a:ext cx="4178300" cy="4508500"/>
            </a:xfrm>
            <a:prstGeom prst="arc">
              <a:avLst>
                <a:gd name="adj1" fmla="val 16698694"/>
                <a:gd name="adj2" fmla="val 17790235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rot="18585938">
              <a:off x="2319995" y="1223314"/>
              <a:ext cx="4198938" cy="4476750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 bwMode="auto">
            <a:xfrm rot="15456854">
              <a:off x="2289173" y="1091035"/>
              <a:ext cx="4200525" cy="4475162"/>
            </a:xfrm>
            <a:prstGeom prst="arc">
              <a:avLst>
                <a:gd name="adj1" fmla="val 17595967"/>
                <a:gd name="adj2" fmla="val 18633600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282070" y="1782942"/>
              <a:ext cx="1008342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54247" y="5191042"/>
              <a:ext cx="1156148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3960018" y="1392716"/>
              <a:ext cx="36512" cy="103822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 bwMode="auto">
            <a:xfrm>
              <a:off x="5449887" y="1387953"/>
              <a:ext cx="15875" cy="104298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022724" y="2357916"/>
              <a:ext cx="144303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prstClr val="black"/>
                  </a:solidFill>
                </a:rPr>
                <a:t>3Km</a:t>
              </a:r>
              <a:endParaRPr lang="zh-CN" alt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333067" y="2886254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424551" y="29143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117495" y="4634641"/>
              <a:ext cx="2476960" cy="2123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968Km</a:t>
              </a:r>
              <a:endParaRPr lang="zh-CN" altLang="en-US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PDR,  1052.87m</a:t>
              </a:r>
              <a:endParaRPr lang="en-US" altLang="zh-CN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4 Short Straights</a:t>
              </a:r>
              <a:r>
                <a:rPr lang="en-US" altLang="zh-CN" sz="1100" b="1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94.4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2 Long </a:t>
              </a:r>
              <a:r>
                <a:rPr lang="en-US" altLang="zh-CN" sz="11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raights, </a:t>
              </a: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66.4m</a:t>
              </a:r>
              <a:endParaRPr lang="en-US" altLang="zh-CN" sz="11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Long ARC, 12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Medium 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104*FODO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908.8m</a:t>
              </a:r>
              <a:endParaRPr lang="en-US" altLang="zh-CN" sz="1100" b="1" dirty="0">
                <a:solidFill>
                  <a:srgbClr val="053685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Short 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1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660.8m</a:t>
              </a:r>
              <a:endParaRPr lang="en-US" altLang="zh-CN" sz="1100" b="1" dirty="0">
                <a:solidFill>
                  <a:srgbClr val="3D09F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678572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62877" y="272263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702394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0" y="3679097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631978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679097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306009" y="4217648"/>
                <a:ext cx="445278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751287" y="3516765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564467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 bwMode="auto">
              <a:xfrm>
                <a:off x="3296942" y="3572273"/>
                <a:ext cx="932571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 bwMode="auto">
              <a:xfrm>
                <a:off x="4229513" y="4227774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836453"/>
                <a:ext cx="1764318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227773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243381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23182" y="4302657"/>
              <a:ext cx="1524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prstClr val="black"/>
                  </a:solidFill>
                </a:rPr>
                <a:t>C=65640.2m</a:t>
              </a:r>
              <a:endParaRPr lang="zh-CN" altLang="en-US" b="1" dirty="0">
                <a:solidFill>
                  <a:prstClr val="black"/>
                </a:solidFill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 flipH="1">
              <a:off x="5457824" y="5778373"/>
              <a:ext cx="193235" cy="1171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endCxn id="109" idx="0"/>
            </p:cNvCxnSpPr>
            <p:nvPr/>
          </p:nvCxnSpPr>
          <p:spPr bwMode="auto">
            <a:xfrm flipH="1">
              <a:off x="3826919" y="5784231"/>
              <a:ext cx="181371" cy="125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8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H="1">
              <a:off x="7268071" y="3835081"/>
              <a:ext cx="109218" cy="2011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181" idx="0"/>
              <a:endCxn id="112" idx="2"/>
            </p:cNvCxnSpPr>
            <p:nvPr/>
          </p:nvCxnSpPr>
          <p:spPr bwMode="auto">
            <a:xfrm>
              <a:off x="2101237" y="3861305"/>
              <a:ext cx="68306" cy="16145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 bwMode="auto">
            <a:xfrm>
              <a:off x="2187383" y="1628800"/>
              <a:ext cx="2532254" cy="187074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7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8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9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3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4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5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058011" y="2112876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2331537" y="332218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2808513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7" name="TextBox 296"/>
            <p:cNvSpPr txBox="1"/>
            <p:nvPr/>
          </p:nvSpPr>
          <p:spPr>
            <a:xfrm>
              <a:off x="5979212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6535828" y="3434015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26704" y="205489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9" name="椭圆 128"/>
          <p:cNvSpPr/>
          <p:nvPr/>
        </p:nvSpPr>
        <p:spPr>
          <a:xfrm>
            <a:off x="2061837" y="3305159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  <p:cxnSp>
        <p:nvCxnSpPr>
          <p:cNvPr id="139" name="直接连接符 138"/>
          <p:cNvCxnSpPr/>
          <p:nvPr/>
        </p:nvCxnSpPr>
        <p:spPr bwMode="auto">
          <a:xfrm flipV="1">
            <a:off x="2201321" y="2925752"/>
            <a:ext cx="0" cy="1071636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 bwMode="auto">
          <a:xfrm flipH="1" flipV="1">
            <a:off x="7277275" y="3120647"/>
            <a:ext cx="10446" cy="757794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弧形 179"/>
          <p:cNvSpPr/>
          <p:nvPr/>
        </p:nvSpPr>
        <p:spPr bwMode="auto">
          <a:xfrm rot="14417438">
            <a:off x="2217927" y="926403"/>
            <a:ext cx="4200525" cy="4475162"/>
          </a:xfrm>
          <a:prstGeom prst="arc">
            <a:avLst>
              <a:gd name="adj1" fmla="val 17770564"/>
              <a:gd name="adj2" fmla="val 18097016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1" name="弧形 180"/>
          <p:cNvSpPr/>
          <p:nvPr/>
        </p:nvSpPr>
        <p:spPr bwMode="auto">
          <a:xfrm rot="14417438">
            <a:off x="2205467" y="1482205"/>
            <a:ext cx="4200525" cy="4475162"/>
          </a:xfrm>
          <a:prstGeom prst="arc">
            <a:avLst>
              <a:gd name="adj1" fmla="val 17762175"/>
              <a:gd name="adj2" fmla="val 18063590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0" name="弧形 189"/>
          <p:cNvSpPr/>
          <p:nvPr/>
        </p:nvSpPr>
        <p:spPr bwMode="auto">
          <a:xfrm rot="4891702">
            <a:off x="3043336" y="1409712"/>
            <a:ext cx="4178300" cy="4506913"/>
          </a:xfrm>
          <a:prstGeom prst="arc">
            <a:avLst>
              <a:gd name="adj1" fmla="val 16712364"/>
              <a:gd name="adj2" fmla="val 16988882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1" name="弧形 190"/>
          <p:cNvSpPr/>
          <p:nvPr/>
        </p:nvSpPr>
        <p:spPr bwMode="auto">
          <a:xfrm rot="4237222">
            <a:off x="3061398" y="1377331"/>
            <a:ext cx="4178300" cy="4506913"/>
          </a:xfrm>
          <a:prstGeom prst="arc">
            <a:avLst>
              <a:gd name="adj1" fmla="val 16685276"/>
              <a:gd name="adj2" fmla="val 16945153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3" name="椭圆 192"/>
          <p:cNvSpPr/>
          <p:nvPr/>
        </p:nvSpPr>
        <p:spPr>
          <a:xfrm>
            <a:off x="7345803" y="3353395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87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unch length error with RF phase adjustment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88"/>
            <a:ext cx="3700264" cy="222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628" y="2348880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1550989"/>
            <a:ext cx="3672409" cy="220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34888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5" y="4077072"/>
            <a:ext cx="3715494" cy="223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3648" y="4941168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27983" y="5940179"/>
            <a:ext cx="4592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bunch length:  ~-1.5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427983" y="5125834"/>
            <a:ext cx="42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unch length:   ~-3% (8 ring)</a:t>
            </a:r>
          </a:p>
        </p:txBody>
      </p:sp>
      <p:sp>
        <p:nvSpPr>
          <p:cNvPr id="8" name="矩形 7"/>
          <p:cNvSpPr/>
          <p:nvPr/>
        </p:nvSpPr>
        <p:spPr>
          <a:xfrm>
            <a:off x="4427984" y="4275532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unch length:  ~-4% (6 ring), ~-3% (8 ring)</a:t>
            </a:r>
          </a:p>
        </p:txBody>
      </p:sp>
    </p:spTree>
    <p:extLst>
      <p:ext uri="{BB962C8B-B14F-4D97-AF65-F5344CB8AC3E}">
        <p14:creationId xmlns:p14="http://schemas.microsoft.com/office/powerpoint/2010/main" val="170012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uminosity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4784"/>
            <a:ext cx="3594224" cy="21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142"/>
            <a:ext cx="3517701" cy="211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1" y="4149080"/>
            <a:ext cx="373612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23628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12160" y="1687926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low powe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4653136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32873" y="4006805"/>
            <a:ext cx="4351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luminosity:   ~3% 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32873" y="4942038"/>
            <a:ext cx="4071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luminosity:  ~ 3.5% (6 ring), ~2.4% (8 ring)</a:t>
            </a:r>
          </a:p>
        </p:txBody>
      </p:sp>
      <p:sp>
        <p:nvSpPr>
          <p:cNvPr id="10" name="矩形 9"/>
          <p:cNvSpPr/>
          <p:nvPr/>
        </p:nvSpPr>
        <p:spPr>
          <a:xfrm>
            <a:off x="4532872" y="5877272"/>
            <a:ext cx="42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luminosity:  ~1.7% (8 ring)</a:t>
            </a:r>
          </a:p>
        </p:txBody>
      </p:sp>
    </p:spTree>
    <p:extLst>
      <p:ext uri="{BB962C8B-B14F-4D97-AF65-F5344CB8AC3E}">
        <p14:creationId xmlns:p14="http://schemas.microsoft.com/office/powerpoint/2010/main" val="321650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F voltage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3096"/>
            <a:ext cx="38282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0" y="1580863"/>
            <a:ext cx="3799110" cy="228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36" y="1580863"/>
            <a:ext cx="3852111" cy="2315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4334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8104" y="1844824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H-low power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23628" y="4756502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10545" y="5735300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4510545" y="4293096"/>
            <a:ext cx="4687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510545" y="4938861"/>
            <a:ext cx="4356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RF acceptance:  ~ </a:t>
            </a:r>
            <a:r>
              <a:rPr lang="en-US" altLang="zh-CN" dirty="0" smtClean="0"/>
              <a:t>2.8% </a:t>
            </a:r>
            <a:r>
              <a:rPr lang="en-US" altLang="zh-CN" dirty="0"/>
              <a:t>(6 ring), ~ </a:t>
            </a:r>
            <a:r>
              <a:rPr lang="en-US" altLang="zh-CN" dirty="0" smtClean="0"/>
              <a:t>2% </a:t>
            </a:r>
            <a:r>
              <a:rPr lang="en-US" altLang="zh-CN" dirty="0"/>
              <a:t>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10545" y="6255019"/>
            <a:ext cx="465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RF efficiency will be a little lower than 100%.</a:t>
            </a:r>
          </a:p>
        </p:txBody>
      </p:sp>
    </p:spTree>
    <p:extLst>
      <p:ext uri="{BB962C8B-B14F-4D97-AF65-F5344CB8AC3E}">
        <p14:creationId xmlns:p14="http://schemas.microsoft.com/office/powerpoint/2010/main" val="191212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S life time with RF phase adjustment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624" y="1412776"/>
            <a:ext cx="4072961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86" y="1379803"/>
            <a:ext cx="4072805" cy="244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4437112"/>
            <a:ext cx="533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S life time:  ~-36% (8 ring)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515719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S life time:  ~-37% (6 ring), ~-30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1547664" y="2250320"/>
            <a:ext cx="12170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high </a:t>
            </a:r>
            <a:r>
              <a:rPr lang="en-US" altLang="zh-CN" dirty="0" err="1">
                <a:solidFill>
                  <a:prstClr val="black"/>
                </a:solidFill>
              </a:rPr>
              <a:t>lu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223700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5867915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BS life time will be lower than the requirement!!</a:t>
            </a:r>
          </a:p>
        </p:txBody>
      </p:sp>
    </p:spTree>
    <p:extLst>
      <p:ext uri="{BB962C8B-B14F-4D97-AF65-F5344CB8AC3E}">
        <p14:creationId xmlns:p14="http://schemas.microsoft.com/office/powerpoint/2010/main" val="30359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083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39241" y="2700269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80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673273"/>
              </p:ext>
            </p:extLst>
          </p:nvPr>
        </p:nvGraphicFramePr>
        <p:xfrm>
          <a:off x="5076056" y="1196752"/>
          <a:ext cx="3960440" cy="556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7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4 (4.7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1.5 (5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47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782773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</p:txBody>
      </p:sp>
    </p:spTree>
    <p:extLst>
      <p:ext uri="{BB962C8B-B14F-4D97-AF65-F5344CB8AC3E}">
        <p14:creationId xmlns:p14="http://schemas.microsoft.com/office/powerpoint/2010/main" val="365863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600459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706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196752"/>
            <a:ext cx="8784976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lvl="0" indent="-265113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 consistent calculation method for CEPC parameter choice with carb waist scheme has been created. Larger ring has the potential to reach higher luminosity.</a:t>
            </a:r>
          </a:p>
          <a:p>
            <a:pPr marL="265113" lvl="0" indent="-265113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Based on partial double ring scheme, we can get higher luminosity (</a:t>
            </a:r>
            <a:r>
              <a:rPr lang="en-US" altLang="zh-CN" sz="2000" dirty="0">
                <a:solidFill>
                  <a:prstClr val="black"/>
                </a:solidFill>
                <a:sym typeface="Symbol"/>
              </a:rPr>
              <a:t></a:t>
            </a:r>
            <a:r>
              <a:rPr lang="en-US" altLang="zh-CN" sz="2000" kern="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>
                <a:solidFill>
                  <a:prstClr val="black"/>
                </a:solidFill>
              </a:rPr>
              <a:t>) keeping Pre-CDR beam power or to reduce the beam power (30 MW) keeping same luminosity. </a:t>
            </a: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FFS with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and lower </a:t>
            </a:r>
            <a:r>
              <a:rPr lang="en-US" altLang="zh-CN" sz="2000" dirty="0" err="1">
                <a:solidFill>
                  <a:prstClr val="black"/>
                </a:solidFill>
              </a:rPr>
              <a:t>emittance</a:t>
            </a:r>
            <a:r>
              <a:rPr lang="en-US" altLang="zh-CN" sz="2000" dirty="0">
                <a:solidFill>
                  <a:prstClr val="black"/>
                </a:solidFill>
              </a:rPr>
              <a:t> arc has been designed. On-momentum DA of whole ring is good enough and the optimization of DA bandwidth </a:t>
            </a:r>
            <a:r>
              <a:rPr lang="en-US" altLang="zh-CN" sz="2000">
                <a:solidFill>
                  <a:prstClr val="black"/>
                </a:solidFill>
              </a:rPr>
              <a:t>is </a:t>
            </a:r>
            <a:r>
              <a:rPr lang="en-US" altLang="zh-CN" sz="2000" smtClean="0">
                <a:solidFill>
                  <a:prstClr val="black"/>
                </a:solidFill>
              </a:rPr>
              <a:t>underway</a:t>
            </a:r>
            <a:r>
              <a:rPr lang="en-US" altLang="zh-CN" sz="2000" smtClean="0">
                <a:solidFill>
                  <a:prstClr val="black"/>
                </a:solidFill>
              </a:rPr>
              <a:t>.</a:t>
            </a:r>
            <a:endParaRPr lang="en-US" altLang="zh-CN" sz="2000" dirty="0">
              <a:solidFill>
                <a:prstClr val="black"/>
              </a:solidFill>
            </a:endParaRP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dvanced partial double ring scheme has been proposed in order to improve the RF efficiency. </a:t>
            </a:r>
            <a:r>
              <a:rPr lang="en-US" altLang="zh-CN" sz="2000" dirty="0" smtClean="0">
                <a:solidFill>
                  <a:prstClr val="black"/>
                </a:solidFill>
              </a:rPr>
              <a:t>Almost 100</a:t>
            </a:r>
            <a:r>
              <a:rPr lang="en-US" altLang="zh-CN" sz="2000" dirty="0">
                <a:solidFill>
                  <a:prstClr val="black"/>
                </a:solidFill>
              </a:rPr>
              <a:t>% efficiency can be achieved.</a:t>
            </a:r>
          </a:p>
          <a:p>
            <a:pPr marL="265113" lvl="0" indent="-265113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sym typeface="Calibri" pitchFamily="34" charset="0"/>
              </a:rPr>
              <a:t>First version of CEPC damping ring design for the positron source has been given. Detail injection/extraction optics design and DA study is going on. </a:t>
            </a:r>
            <a:endParaRPr lang="zh-CN" altLang="en-US" sz="2000" dirty="0">
              <a:solidFill>
                <a:prstClr val="black"/>
              </a:solidFill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3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13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95802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30444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77173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335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056564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847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0676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EPC Higgs luminosity vs. crossing angle</a:t>
            </a:r>
            <a:endParaRPr lang="zh-CN" alt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556792"/>
            <a:ext cx="7072313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988840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837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15816" y="2358172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704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612</TotalTime>
  <Words>1943</Words>
  <Application>Microsoft Office PowerPoint</Application>
  <PresentationFormat>全屏显示(4:3)</PresentationFormat>
  <Paragraphs>612</Paragraphs>
  <Slides>3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</vt:lpstr>
      <vt:lpstr>Equation</vt:lpstr>
      <vt:lpstr>CEPC parameter optimization and lattice design</vt:lpstr>
      <vt:lpstr>Difficulties of CEPC single ring scheme</vt:lpstr>
      <vt:lpstr>PowerPoint 演示文稿</vt:lpstr>
      <vt:lpstr>Machine constraints / given parameters</vt:lpstr>
      <vt:lpstr>Constraints for parameter choice</vt:lpstr>
      <vt:lpstr>parameter for CEPC partial double ring （wangdou20160325）</vt:lpstr>
      <vt:lpstr>Beam-beam simulation</vt:lpstr>
      <vt:lpstr>CEPC Higgs luminosity vs. crossing angle</vt:lpstr>
      <vt:lpstr>CEPC Higgs Luminosity vs beam power</vt:lpstr>
      <vt:lpstr>CEPC PDR Luminosity vs circumference</vt:lpstr>
      <vt:lpstr>100km CEPC PDR vs Fcc-ee</vt:lpstr>
      <vt:lpstr>ARC lattice</vt:lpstr>
      <vt:lpstr>Non-interleave sextupoles in arc (90/90 FODO)</vt:lpstr>
      <vt:lpstr>PowerPoint 演示文稿</vt:lpstr>
      <vt:lpstr>PowerPoint 演示文稿</vt:lpstr>
      <vt:lpstr> Partial double ring FFS design with crab sextupoles</vt:lpstr>
      <vt:lpstr>Combine with partial double ring lattice</vt:lpstr>
      <vt:lpstr>CEPC IR sextupole strength</vt:lpstr>
      <vt:lpstr>DA of the whole ring (arc+PDR+bypass+FFS(incl. crab))</vt:lpstr>
      <vt:lpstr>DA bandwidth optimization with MODE  (knob IR sextupoles)</vt:lpstr>
      <vt:lpstr>DA bandwidth optimization with MODE  (knob arc sextupoles)</vt:lpstr>
      <vt:lpstr>Dynamic aperture optimization</vt:lpstr>
      <vt:lpstr>PowerPoint 演示文稿</vt:lpstr>
      <vt:lpstr>PowerPoint 演示文稿</vt:lpstr>
      <vt:lpstr>Bunch length error with RF phase adjustment</vt:lpstr>
      <vt:lpstr>Luminosity change with RF phase adjustment</vt:lpstr>
      <vt:lpstr>RF voltage change with RF phase adjustment</vt:lpstr>
      <vt:lpstr>BS life time with RF phase adjustment</vt:lpstr>
      <vt:lpstr>CEPC damping ring requirement</vt:lpstr>
      <vt:lpstr>CEPC DR design</vt:lpstr>
      <vt:lpstr>DR lattice design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240</cp:revision>
  <dcterms:created xsi:type="dcterms:W3CDTF">2015-12-30T07:06:21Z</dcterms:created>
  <dcterms:modified xsi:type="dcterms:W3CDTF">2016-09-03T01:17:21Z</dcterms:modified>
</cp:coreProperties>
</file>